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0" r:id="rId2"/>
    <p:sldId id="273" r:id="rId3"/>
    <p:sldId id="274" r:id="rId4"/>
    <p:sldId id="272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8" autoAdjust="0"/>
    <p:restoredTop sz="94650" autoAdjust="0"/>
  </p:normalViewPr>
  <p:slideViewPr>
    <p:cSldViewPr>
      <p:cViewPr varScale="1">
        <p:scale>
          <a:sx n="83" d="100"/>
          <a:sy n="83" d="100"/>
        </p:scale>
        <p:origin x="145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091DD-A6EF-466E-B097-594B4B6AF581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007242-5AAD-4706-8500-9BFC6780E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595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22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212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208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9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55C6101-7A51-49A8-86E6-0206F27248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853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32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61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69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3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142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500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357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39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B12B4D-64F0-471A-97A5-C90A9AE2A76A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AC4924-62C5-4F86-A024-551C22713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99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0.wmf"/><Relationship Id="rId3" Type="http://schemas.openxmlformats.org/officeDocument/2006/relationships/image" Target="../media/image43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1" Type="http://schemas.openxmlformats.org/officeDocument/2006/relationships/image" Target="../media/image5.wmf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3.wmf"/><Relationship Id="rId25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15" Type="http://schemas.openxmlformats.org/officeDocument/2006/relationships/image" Target="../media/image2.wmf"/><Relationship Id="rId23" Type="http://schemas.openxmlformats.org/officeDocument/2006/relationships/image" Target="../media/image6.wmf"/><Relationship Id="rId10" Type="http://schemas.openxmlformats.org/officeDocument/2006/relationships/image" Target="../media/image15.png"/><Relationship Id="rId19" Type="http://schemas.openxmlformats.org/officeDocument/2006/relationships/image" Target="../media/image4.wmf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6.wmf"/><Relationship Id="rId7" Type="http://schemas.openxmlformats.org/officeDocument/2006/relationships/image" Target="../media/image31.wmf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9.wmf"/><Relationship Id="rId10" Type="http://schemas.openxmlformats.org/officeDocument/2006/relationships/image" Target="../media/image32.wmf"/><Relationship Id="rId19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0" y="2286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1524000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490328" y="1009629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35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: 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ÔN TẬP CHƯƠNG II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01346015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1403648" y="2314387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0" y="289067"/>
            <a:ext cx="7620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.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lnSpc>
                <a:spcPct val="200000"/>
              </a:lnSpc>
              <a:buAutoNum type="alphaUcPeriod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200000"/>
              </a:lnSpc>
              <a:buAutoNum type="alphaUcPeriod" startAt="2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fi-FI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i-FI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Các câu đều sai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524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1524000" y="2757217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0" y="764704"/>
            <a:ext cx="7620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 c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0 cm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  </a:t>
            </a:r>
          </a:p>
          <a:p>
            <a:pPr>
              <a:lnSpc>
                <a:spcPct val="200000"/>
              </a:lnSpc>
            </a:pP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 và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cm     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 và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    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300000"/>
              </a:lnSpc>
            </a:pP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 và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cm              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524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2339752" y="4437112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0" y="764704"/>
            <a:ext cx="7620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    </a:t>
            </a:r>
          </a:p>
          <a:p>
            <a:pPr>
              <a:lnSpc>
                <a:spcPct val="200000"/>
              </a:lnSpc>
            </a:pP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A.  3               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                   </a:t>
            </a:r>
          </a:p>
          <a:p>
            <a:pPr>
              <a:lnSpc>
                <a:spcPct val="200000"/>
              </a:lnSpc>
            </a:pP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C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                D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Không tính đượ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793034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5148064" y="3573016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0" y="764704"/>
            <a:ext cx="7620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m,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00m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4 h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B. 8 h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0 h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D.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0 ha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494541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216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,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2 cm, BD = 20 cm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utoShape 2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7" name="Picture 7" descr="C:\Users\Administrator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134259"/>
            <a:ext cx="2892926" cy="2078717"/>
          </a:xfrm>
          <a:prstGeom prst="rect">
            <a:avLst/>
          </a:prstGeom>
          <a:noFill/>
          <a:effectLst>
            <a:glow rad="127000">
              <a:schemeClr val="accent1">
                <a:lumMod val="20000"/>
                <a:lumOff val="8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7975" y="1786746"/>
            <a:ext cx="5551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2034" y="1181942"/>
            <a:ext cx="1023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u="sng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38598"/>
              </p:ext>
            </p:extLst>
          </p:nvPr>
        </p:nvGraphicFramePr>
        <p:xfrm>
          <a:off x="2111758" y="2535777"/>
          <a:ext cx="2587201" cy="90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1758" y="2535777"/>
                        <a:ext cx="2587201" cy="90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89622"/>
              </p:ext>
            </p:extLst>
          </p:nvPr>
        </p:nvGraphicFramePr>
        <p:xfrm>
          <a:off x="3821113" y="3789363"/>
          <a:ext cx="16684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1113" y="3789363"/>
                        <a:ext cx="166846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9912" y="4849996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31090"/>
              </p:ext>
            </p:extLst>
          </p:nvPr>
        </p:nvGraphicFramePr>
        <p:xfrm>
          <a:off x="4740572" y="4820766"/>
          <a:ext cx="2238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72" y="4820766"/>
                        <a:ext cx="22383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1686"/>
              </p:ext>
            </p:extLst>
          </p:nvPr>
        </p:nvGraphicFramePr>
        <p:xfrm>
          <a:off x="5790930" y="4005064"/>
          <a:ext cx="1755575" cy="58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0930" y="4005064"/>
                        <a:ext cx="1755575" cy="58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94541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355352"/>
            <a:ext cx="9199105" cy="389286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 = 6cm, AC = 8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 qua AB.</a:t>
            </a:r>
          </a:p>
          <a:p>
            <a:pPr lvl="0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PBQ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PBQ?</a:t>
            </a:r>
          </a:p>
          <a:p>
            <a:pPr>
              <a:lnSpc>
                <a:spcPct val="150000"/>
              </a:lnSpc>
            </a:pP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) Chứ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minh S</a:t>
            </a:r>
            <a:r>
              <a:rPr lang="nl-NL" sz="2800" baseline="-25000" dirty="0">
                <a:latin typeface="Times New Roman" pitchFamily="18" charset="0"/>
                <a:cs typeface="Times New Roman" pitchFamily="18" charset="0"/>
              </a:rPr>
              <a:t>ACPQ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= S</a:t>
            </a:r>
            <a:r>
              <a:rPr lang="nl-NL" sz="2800" baseline="-25000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:\Users\Administrator\Desktop\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780928"/>
            <a:ext cx="2301523" cy="3345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8579039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" y="71745"/>
            <a:ext cx="1523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245" y="810409"/>
            <a:ext cx="619268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Q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 qua A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P = OQ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PQ ⊥ AB ⇒ PO ⊥ AB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C ⊥ AB   ⇒ PO // A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O // 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 ⇒ OA = O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A = O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P = OQ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PBQ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Q ⊥ A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PBQ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:\Users\Administrator\Desktop\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933" y="393561"/>
            <a:ext cx="2301523" cy="3345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473115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71745"/>
            <a:ext cx="1523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245" y="810409"/>
            <a:ext cx="619268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Vì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P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PC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là hình bình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⇒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P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5cm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iện tích hình thoi APBQ là: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:\Users\Administrator\Desktop\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933" y="393561"/>
            <a:ext cx="2301523" cy="3345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80193"/>
              </p:ext>
            </p:extLst>
          </p:nvPr>
        </p:nvGraphicFramePr>
        <p:xfrm>
          <a:off x="392113" y="3965575"/>
          <a:ext cx="48307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2222280" imgH="393480" progId="Equation.DSMT4">
                  <p:embed/>
                </p:oleObj>
              </mc:Choice>
              <mc:Fallback>
                <p:oleObj name="Equation" r:id="rId4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113" y="3965575"/>
                        <a:ext cx="4830762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41245"/>
              </p:ext>
            </p:extLst>
          </p:nvPr>
        </p:nvGraphicFramePr>
        <p:xfrm>
          <a:off x="1016000" y="4941888"/>
          <a:ext cx="2166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000" y="4941888"/>
                        <a:ext cx="21669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428363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" y="71745"/>
            <a:ext cx="1523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245" y="810409"/>
            <a:ext cx="619268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a có :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CPQ là hình bình hành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Vì P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nên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⇒                     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:\Users\Administrator\Desktop\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933" y="393561"/>
            <a:ext cx="2301523" cy="3345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41931"/>
              </p:ext>
            </p:extLst>
          </p:nvPr>
        </p:nvGraphicFramePr>
        <p:xfrm>
          <a:off x="395536" y="1837845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37845"/>
                        <a:ext cx="185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05970"/>
              </p:ext>
            </p:extLst>
          </p:nvPr>
        </p:nvGraphicFramePr>
        <p:xfrm>
          <a:off x="323528" y="2420888"/>
          <a:ext cx="2088232" cy="78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2420888"/>
                        <a:ext cx="2088232" cy="78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03830"/>
              </p:ext>
            </p:extLst>
          </p:nvPr>
        </p:nvGraphicFramePr>
        <p:xfrm>
          <a:off x="4067944" y="3072566"/>
          <a:ext cx="300856" cy="77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7944" y="3072566"/>
                        <a:ext cx="300856" cy="77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20935"/>
              </p:ext>
            </p:extLst>
          </p:nvPr>
        </p:nvGraphicFramePr>
        <p:xfrm>
          <a:off x="1115616" y="3884472"/>
          <a:ext cx="3096344" cy="70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0" imgW="1726920" imgH="393480" progId="Equation.DSMT4">
                  <p:embed/>
                </p:oleObj>
              </mc:Choice>
              <mc:Fallback>
                <p:oleObj name="Equation" r:id="rId10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3884472"/>
                        <a:ext cx="3096344" cy="70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88620"/>
              </p:ext>
            </p:extLst>
          </p:nvPr>
        </p:nvGraphicFramePr>
        <p:xfrm>
          <a:off x="899592" y="4630708"/>
          <a:ext cx="1800200" cy="59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4630708"/>
                        <a:ext cx="1800200" cy="59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08003"/>
              </p:ext>
            </p:extLst>
          </p:nvPr>
        </p:nvGraphicFramePr>
        <p:xfrm>
          <a:off x="1115616" y="5437981"/>
          <a:ext cx="1800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4" imgW="1800360" imgH="590400" progId="Equation.DSMT4">
                  <p:embed/>
                </p:oleObj>
              </mc:Choice>
              <mc:Fallback>
                <p:oleObj name="Equation" r:id="rId14" imgW="1800360" imgH="59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5616" y="5437981"/>
                        <a:ext cx="18002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428363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sp>
        <p:nvSpPr>
          <p:cNvPr id="4" name="AutoShape 2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Toán 8 Chương 2 Bài 5: Diện tích hình thoi - Học hỏi Net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90590" y="436115"/>
            <a:ext cx="698477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I.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; 45; 46 – SGK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3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 SGK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I 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04467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1905000"/>
            <a:ext cx="2173287" cy="289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88359">
            <a:off x="3448050" y="1609725"/>
            <a:ext cx="11811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046964">
            <a:off x="2695575" y="1260475"/>
            <a:ext cx="104775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5" y="1905000"/>
            <a:ext cx="181768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884849">
            <a:off x="2058988" y="2190750"/>
            <a:ext cx="11430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1584325"/>
            <a:ext cx="22050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62167">
            <a:off x="4772025" y="1063625"/>
            <a:ext cx="170338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838200"/>
            <a:ext cx="1965325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450" y="1463675"/>
            <a:ext cx="17367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1600200"/>
            <a:ext cx="1827212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2" name="Picture 34" descr="image0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3" y="3861048"/>
            <a:ext cx="1179512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4381500" y="1214438"/>
          <a:ext cx="4699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214438"/>
                        <a:ext cx="469900" cy="242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50"/>
          <p:cNvGraphicFramePr>
            <a:graphicFrameLocks noChangeAspect="1"/>
          </p:cNvGraphicFramePr>
          <p:nvPr/>
        </p:nvGraphicFramePr>
        <p:xfrm>
          <a:off x="7972425" y="838200"/>
          <a:ext cx="53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6" imgW="342720" imgH="164880" progId="Equation.DSMT4">
                  <p:embed/>
                </p:oleObj>
              </mc:Choice>
              <mc:Fallback>
                <p:oleObj name="Equation" r:id="rId16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838200"/>
                        <a:ext cx="533400" cy="257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7737475" y="1524000"/>
          <a:ext cx="1206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1524000"/>
                        <a:ext cx="1206500" cy="409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7839075" y="2400300"/>
          <a:ext cx="1168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20" imgW="863280" imgH="457200" progId="Equation.DSMT4">
                  <p:embed/>
                </p:oleObj>
              </mc:Choice>
              <mc:Fallback>
                <p:oleObj name="Equation" r:id="rId20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2400300"/>
                        <a:ext cx="1168400" cy="617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0521"/>
              </p:ext>
            </p:extLst>
          </p:nvPr>
        </p:nvGraphicFramePr>
        <p:xfrm>
          <a:off x="168275" y="1143000"/>
          <a:ext cx="26352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22" imgW="2145960" imgH="888840" progId="Equation.DSMT4">
                  <p:embed/>
                </p:oleObj>
              </mc:Choice>
              <mc:Fallback>
                <p:oleObj name="Equation" r:id="rId22" imgW="2145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143000"/>
                        <a:ext cx="2635250" cy="987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/>
        </p:nvGraphicFramePr>
        <p:xfrm>
          <a:off x="152400" y="2286000"/>
          <a:ext cx="205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4" imgW="1663560" imgH="672840" progId="Equation.DSMT4">
                  <p:embed/>
                </p:oleObj>
              </mc:Choice>
              <mc:Fallback>
                <p:oleObj name="Equation" r:id="rId24" imgW="1663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20574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2946400" y="76200"/>
            <a:ext cx="4597400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5</a:t>
            </a:r>
            <a:r>
              <a:rPr lang="en-US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N TẬP </a:t>
            </a:r>
            <a:r>
              <a:rPr lang="en-US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ƠNG II</a:t>
            </a:r>
            <a:endParaRPr lang="en-US" sz="2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50800" y="543114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– LÝ THUYẾT:</a:t>
            </a:r>
            <a:endParaRPr lang="en-US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15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087690"/>
          <a:ext cx="1158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087690"/>
                        <a:ext cx="11588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Group 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24522941"/>
              </p:ext>
            </p:extLst>
          </p:nvPr>
        </p:nvGraphicFramePr>
        <p:xfrm>
          <a:off x="285750" y="933450"/>
          <a:ext cx="8458200" cy="48768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399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ữ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ậ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vu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ô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g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am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á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6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ang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à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15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40136043"/>
              </p:ext>
            </p:extLst>
          </p:nvPr>
        </p:nvGraphicFramePr>
        <p:xfrm>
          <a:off x="6019800" y="5124451"/>
          <a:ext cx="971550" cy="54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24451"/>
                        <a:ext cx="971550" cy="54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76650"/>
            <a:ext cx="2438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7" name="Text Box 18"/>
          <p:cNvSpPr txBox="1">
            <a:spLocks noChangeArrowheads="1"/>
          </p:cNvSpPr>
          <p:nvPr/>
        </p:nvSpPr>
        <p:spPr bwMode="auto">
          <a:xfrm>
            <a:off x="2438400" y="2990852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graphicFrame>
        <p:nvGraphicFramePr>
          <p:cNvPr id="225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21642"/>
              </p:ext>
            </p:extLst>
          </p:nvPr>
        </p:nvGraphicFramePr>
        <p:xfrm>
          <a:off x="6684964" y="2667000"/>
          <a:ext cx="1271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4" y="2667000"/>
                        <a:ext cx="1271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Rectangle 20"/>
          <p:cNvSpPr>
            <a:spLocks noChangeArrowheads="1"/>
          </p:cNvSpPr>
          <p:nvPr/>
        </p:nvSpPr>
        <p:spPr bwMode="auto">
          <a:xfrm>
            <a:off x="1009650" y="1447800"/>
            <a:ext cx="1524000" cy="933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50" name="Text Box 21"/>
          <p:cNvSpPr txBox="1">
            <a:spLocks noChangeArrowheads="1"/>
          </p:cNvSpPr>
          <p:nvPr/>
        </p:nvSpPr>
        <p:spPr bwMode="auto">
          <a:xfrm>
            <a:off x="762000" y="177165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b</a:t>
            </a:r>
            <a:endParaRPr lang="vi-VN" b="1"/>
          </a:p>
        </p:txBody>
      </p:sp>
      <p:sp>
        <p:nvSpPr>
          <p:cNvPr id="22551" name="Text Box 22"/>
          <p:cNvSpPr txBox="1">
            <a:spLocks noChangeArrowheads="1"/>
          </p:cNvSpPr>
          <p:nvPr/>
        </p:nvSpPr>
        <p:spPr bwMode="auto">
          <a:xfrm>
            <a:off x="1676400" y="2305052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</a:t>
            </a:r>
            <a:endParaRPr lang="vi-VN" b="1"/>
          </a:p>
        </p:txBody>
      </p:sp>
      <p:sp>
        <p:nvSpPr>
          <p:cNvPr id="22552" name="Rectangle 23"/>
          <p:cNvSpPr>
            <a:spLocks noChangeArrowheads="1"/>
          </p:cNvSpPr>
          <p:nvPr/>
        </p:nvSpPr>
        <p:spPr bwMode="auto">
          <a:xfrm>
            <a:off x="3962400" y="1466850"/>
            <a:ext cx="897632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53" name="Text Box 24"/>
          <p:cNvSpPr txBox="1">
            <a:spLocks noChangeArrowheads="1"/>
          </p:cNvSpPr>
          <p:nvPr/>
        </p:nvSpPr>
        <p:spPr bwMode="auto">
          <a:xfrm>
            <a:off x="3619500" y="177165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</a:t>
            </a:r>
            <a:endParaRPr lang="vi-VN" b="1"/>
          </a:p>
        </p:txBody>
      </p:sp>
      <p:pic>
        <p:nvPicPr>
          <p:cNvPr id="22554" name="Picture 2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14750"/>
            <a:ext cx="24384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6756"/>
              </p:ext>
            </p:extLst>
          </p:nvPr>
        </p:nvGraphicFramePr>
        <p:xfrm>
          <a:off x="304801" y="5181600"/>
          <a:ext cx="1400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5181600"/>
                        <a:ext cx="1400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6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29050"/>
            <a:ext cx="2171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7" name="Text Box 28"/>
          <p:cNvSpPr txBox="1">
            <a:spLocks noChangeArrowheads="1"/>
          </p:cNvSpPr>
          <p:nvPr/>
        </p:nvSpPr>
        <p:spPr bwMode="auto">
          <a:xfrm>
            <a:off x="6521450" y="4572002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endParaRPr lang="vi-VN"/>
          </a:p>
        </p:txBody>
      </p:sp>
      <p:sp>
        <p:nvSpPr>
          <p:cNvPr id="22558" name="Text Box 29"/>
          <p:cNvSpPr txBox="1">
            <a:spLocks noChangeArrowheads="1"/>
          </p:cNvSpPr>
          <p:nvPr/>
        </p:nvSpPr>
        <p:spPr bwMode="auto">
          <a:xfrm>
            <a:off x="6610350" y="3333750"/>
            <a:ext cx="200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H</a:t>
            </a:r>
            <a:r>
              <a:rPr lang="vi-VN" sz="2400" b="1"/>
              <a:t>ình</a:t>
            </a:r>
            <a:r>
              <a:rPr lang="en-US" sz="2400" b="1"/>
              <a:t> thoi</a:t>
            </a:r>
            <a:endParaRPr lang="vi-VN" sz="2400" b="1"/>
          </a:p>
        </p:txBody>
      </p:sp>
      <p:graphicFrame>
        <p:nvGraphicFramePr>
          <p:cNvPr id="225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98458"/>
              </p:ext>
            </p:extLst>
          </p:nvPr>
        </p:nvGraphicFramePr>
        <p:xfrm>
          <a:off x="3897313" y="5235577"/>
          <a:ext cx="1028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235577"/>
                        <a:ext cx="1028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29286"/>
              </p:ext>
            </p:extLst>
          </p:nvPr>
        </p:nvGraphicFramePr>
        <p:xfrm>
          <a:off x="1300163" y="2854327"/>
          <a:ext cx="10017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4327"/>
                        <a:ext cx="10017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3668"/>
              </p:ext>
            </p:extLst>
          </p:nvPr>
        </p:nvGraphicFramePr>
        <p:xfrm>
          <a:off x="3429000" y="2774950"/>
          <a:ext cx="893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74950"/>
                        <a:ext cx="8937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25549"/>
              </p:ext>
            </p:extLst>
          </p:nvPr>
        </p:nvGraphicFramePr>
        <p:xfrm>
          <a:off x="7518400" y="5244722"/>
          <a:ext cx="939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20" imgW="482400" imgH="177480" progId="Equation.DSMT4">
                  <p:embed/>
                </p:oleObj>
              </mc:Choice>
              <mc:Fallback>
                <p:oleObj name="Equation" r:id="rId20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244722"/>
                        <a:ext cx="939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3" name="Picture 3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333500"/>
            <a:ext cx="23431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4" name="Line 35"/>
          <p:cNvSpPr>
            <a:spLocks noChangeShapeType="1"/>
          </p:cNvSpPr>
          <p:nvPr/>
        </p:nvSpPr>
        <p:spPr bwMode="auto">
          <a:xfrm>
            <a:off x="6184900" y="4400550"/>
            <a:ext cx="209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5" name="Line 36"/>
          <p:cNvSpPr>
            <a:spLocks noChangeShapeType="1"/>
          </p:cNvSpPr>
          <p:nvPr/>
        </p:nvSpPr>
        <p:spPr bwMode="auto">
          <a:xfrm>
            <a:off x="7239000" y="3829050"/>
            <a:ext cx="0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6" name="Line 37"/>
          <p:cNvSpPr>
            <a:spLocks noChangeShapeType="1"/>
          </p:cNvSpPr>
          <p:nvPr/>
        </p:nvSpPr>
        <p:spPr bwMode="auto">
          <a:xfrm>
            <a:off x="7239000" y="4318000"/>
            <a:ext cx="9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7" name="Line 38"/>
          <p:cNvSpPr>
            <a:spLocks noChangeShapeType="1"/>
          </p:cNvSpPr>
          <p:nvPr/>
        </p:nvSpPr>
        <p:spPr bwMode="auto">
          <a:xfrm>
            <a:off x="7340600" y="4318000"/>
            <a:ext cx="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68" name="Object 9"/>
          <p:cNvGraphicFramePr>
            <a:graphicFrameLocks noChangeAspect="1"/>
          </p:cNvGraphicFramePr>
          <p:nvPr/>
        </p:nvGraphicFramePr>
        <p:xfrm>
          <a:off x="7315201" y="4495800"/>
          <a:ext cx="1762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23" imgW="164885" imgH="215619" progId="Equation.DSMT4">
                  <p:embed/>
                </p:oleObj>
              </mc:Choice>
              <mc:Fallback>
                <p:oleObj name="Equation" r:id="rId23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4495800"/>
                        <a:ext cx="176213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7315200" y="3962400"/>
          <a:ext cx="18415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25" imgW="177569" imgH="215619" progId="Equation.3">
                  <p:embed/>
                </p:oleObj>
              </mc:Choice>
              <mc:Fallback>
                <p:oleObj name="Equation" r:id="rId2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18415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Line 43"/>
          <p:cNvSpPr>
            <a:spLocks noChangeShapeType="1"/>
          </p:cNvSpPr>
          <p:nvPr/>
        </p:nvSpPr>
        <p:spPr bwMode="auto">
          <a:xfrm>
            <a:off x="3971926" y="1476375"/>
            <a:ext cx="888106" cy="904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4243388" y="1542767"/>
            <a:ext cx="390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endParaRPr lang="vi-VN" dirty="0"/>
          </a:p>
        </p:txBody>
      </p:sp>
      <p:graphicFrame>
        <p:nvGraphicFramePr>
          <p:cNvPr id="369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16396"/>
              </p:ext>
            </p:extLst>
          </p:nvPr>
        </p:nvGraphicFramePr>
        <p:xfrm>
          <a:off x="4664075" y="2684463"/>
          <a:ext cx="1060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27" imgW="558720" imgH="393480" progId="Equation.DSMT4">
                  <p:embed/>
                </p:oleObj>
              </mc:Choice>
              <mc:Fallback>
                <p:oleObj name="Equation" r:id="rId2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684463"/>
                        <a:ext cx="10604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1" name="Line 47"/>
          <p:cNvSpPr>
            <a:spLocks noChangeShapeType="1"/>
          </p:cNvSpPr>
          <p:nvPr/>
        </p:nvSpPr>
        <p:spPr bwMode="auto">
          <a:xfrm flipV="1">
            <a:off x="3952876" y="1476375"/>
            <a:ext cx="907156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4" name="Line 38"/>
          <p:cNvSpPr>
            <a:spLocks noChangeShapeType="1"/>
          </p:cNvSpPr>
          <p:nvPr/>
        </p:nvSpPr>
        <p:spPr bwMode="auto">
          <a:xfrm>
            <a:off x="901700" y="4495800"/>
            <a:ext cx="15811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5" name="Text Box 39"/>
          <p:cNvSpPr txBox="1">
            <a:spLocks noChangeArrowheads="1"/>
          </p:cNvSpPr>
          <p:nvPr/>
        </p:nvSpPr>
        <p:spPr bwMode="auto">
          <a:xfrm>
            <a:off x="1587500" y="4191000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graphicFrame>
        <p:nvGraphicFramePr>
          <p:cNvPr id="22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21457"/>
              </p:ext>
            </p:extLst>
          </p:nvPr>
        </p:nvGraphicFramePr>
        <p:xfrm>
          <a:off x="2057400" y="5276850"/>
          <a:ext cx="876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29" imgW="469800" imgH="177480" progId="Equation.DSMT4">
                  <p:embed/>
                </p:oleObj>
              </mc:Choice>
              <mc:Fallback>
                <p:oleObj name="Equation" r:id="rId2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76850"/>
                        <a:ext cx="876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Text Box 60"/>
          <p:cNvSpPr txBox="1">
            <a:spLocks noChangeArrowheads="1"/>
          </p:cNvSpPr>
          <p:nvPr/>
        </p:nvSpPr>
        <p:spPr bwMode="auto">
          <a:xfrm>
            <a:off x="2133600" y="4114801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/</a:t>
            </a:r>
          </a:p>
        </p:txBody>
      </p:sp>
      <p:sp>
        <p:nvSpPr>
          <p:cNvPr id="22578" name="Text Box 61"/>
          <p:cNvSpPr txBox="1">
            <a:spLocks noChangeArrowheads="1"/>
          </p:cNvSpPr>
          <p:nvPr/>
        </p:nvSpPr>
        <p:spPr bwMode="auto">
          <a:xfrm>
            <a:off x="2514600" y="4495801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/</a:t>
            </a:r>
          </a:p>
        </p:txBody>
      </p:sp>
      <p:sp>
        <p:nvSpPr>
          <p:cNvPr id="22579" name="Text Box 63"/>
          <p:cNvSpPr txBox="1">
            <a:spLocks noChangeArrowheads="1"/>
          </p:cNvSpPr>
          <p:nvPr/>
        </p:nvSpPr>
        <p:spPr bwMode="auto">
          <a:xfrm>
            <a:off x="838200" y="4114801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\\</a:t>
            </a:r>
          </a:p>
        </p:txBody>
      </p:sp>
      <p:sp>
        <p:nvSpPr>
          <p:cNvPr id="22580" name="Text Box 64"/>
          <p:cNvSpPr txBox="1">
            <a:spLocks noChangeArrowheads="1"/>
          </p:cNvSpPr>
          <p:nvPr/>
        </p:nvSpPr>
        <p:spPr bwMode="auto">
          <a:xfrm>
            <a:off x="685800" y="4572001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\\</a:t>
            </a:r>
          </a:p>
        </p:txBody>
      </p:sp>
      <p:sp>
        <p:nvSpPr>
          <p:cNvPr id="22581" name="Text Box 65"/>
          <p:cNvSpPr txBox="1">
            <a:spLocks noChangeArrowheads="1"/>
          </p:cNvSpPr>
          <p:nvPr/>
        </p:nvSpPr>
        <p:spPr bwMode="auto">
          <a:xfrm>
            <a:off x="914401" y="304800"/>
            <a:ext cx="6969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b="1" dirty="0" smtClean="0"/>
              <a:t>DIỆN TÍCH CÁC ĐA GIÁC ĐÃ HỌC :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47839931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107505" y="73967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b="1" dirty="0" smtClean="0"/>
              <a:t>II – LUYỆN TẬP:</a:t>
            </a:r>
            <a:endParaRPr lang="en-US" sz="2400" b="1" dirty="0"/>
          </a:p>
        </p:txBody>
      </p:sp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3059832" y="2787508"/>
            <a:ext cx="575815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20257" y="764704"/>
            <a:ext cx="66967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c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c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 30cm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.  15cm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 15cm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745151551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3082798" y="2693867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20257" y="764704"/>
            <a:ext cx="669674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90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B. 135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C. 120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D. 108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589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49851" y="328394"/>
            <a:ext cx="808941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D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N, P, Q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BC, CD, DA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952939" y="3984086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88858"/>
              </p:ext>
            </p:extLst>
          </p:nvPr>
        </p:nvGraphicFramePr>
        <p:xfrm>
          <a:off x="1115616" y="2603500"/>
          <a:ext cx="2621359" cy="8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603500"/>
                        <a:ext cx="2621359" cy="8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72156"/>
              </p:ext>
            </p:extLst>
          </p:nvPr>
        </p:nvGraphicFramePr>
        <p:xfrm>
          <a:off x="5684838" y="2492897"/>
          <a:ext cx="2727360" cy="90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492897"/>
                        <a:ext cx="2727360" cy="904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07327"/>
              </p:ext>
            </p:extLst>
          </p:nvPr>
        </p:nvGraphicFramePr>
        <p:xfrm>
          <a:off x="1122363" y="3800475"/>
          <a:ext cx="2797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800475"/>
                        <a:ext cx="27971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5076056" y="4160986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.VnTime" pitchFamily="34" charset="0"/>
                <a:cs typeface="Times New Roman" pitchFamily="18" charset="0"/>
              </a:rPr>
              <a:t>     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29760068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652633" y="3713770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79691" y="260648"/>
            <a:ext cx="8089417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         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5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90524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2699792" y="2693867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71600" y="620688"/>
            <a:ext cx="794540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cm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cm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343150" lvl="4" indent="-514350">
              <a:lnSpc>
                <a:spcPct val="200000"/>
              </a:lnSpc>
              <a:buAutoNum type="alphaUcPeriod"/>
            </a:pP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m</a:t>
            </a:r>
            <a:r>
              <a:rPr lang="fr-FR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B.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0 cm</a:t>
            </a:r>
            <a:r>
              <a:rPr lang="fr-FR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endParaRPr lang="fr-FR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>
              <a:lnSpc>
                <a:spcPct val="200000"/>
              </a:lnSpc>
            </a:pP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80 cm</a:t>
            </a:r>
            <a:r>
              <a:rPr lang="fr-FR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D.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524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3447256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6150" name="WordArt 10"/>
          <p:cNvSpPr>
            <a:spLocks noChangeArrowheads="1" noChangeShapeType="1" noTextEdit="1"/>
          </p:cNvSpPr>
          <p:nvPr/>
        </p:nvSpPr>
        <p:spPr bwMode="auto">
          <a:xfrm>
            <a:off x="1524000" y="441077"/>
            <a:ext cx="6288360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14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5875"/>
            <a:ext cx="925252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38"/>
          <p:cNvSpPr>
            <a:spLocks noChangeArrowheads="1"/>
          </p:cNvSpPr>
          <p:nvPr/>
        </p:nvSpPr>
        <p:spPr bwMode="auto">
          <a:xfrm>
            <a:off x="4436492" y="4287171"/>
            <a:ext cx="575816" cy="606169"/>
          </a:xfrm>
          <a:prstGeom prst="ellipse">
            <a:avLst/>
          </a:prstGeom>
          <a:solidFill>
            <a:srgbClr val="FFFF00"/>
          </a:solidFill>
          <a:ln w="285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763688" y="620687"/>
            <a:ext cx="691276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fr-FR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cm,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cm.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200000"/>
              </a:lnSpc>
              <a:buAutoNum type="alphaUcPeriod"/>
            </a:pP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 cm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B.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cm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endParaRPr lang="fr-FR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9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		D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5246"/>
      </p:ext>
    </p:extLst>
  </p:cSld>
  <p:clrMapOvr>
    <a:masterClrMapping/>
  </p:clrMapOvr>
  <p:transition advClick="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6</TotalTime>
  <Words>711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Đường trung bình của tam giác</dc:title>
  <dc:creator>Phuong Thao</dc:creator>
  <cp:lastModifiedBy>DELL</cp:lastModifiedBy>
  <cp:revision>147</cp:revision>
  <dcterms:created xsi:type="dcterms:W3CDTF">2021-09-25T14:09:28Z</dcterms:created>
  <dcterms:modified xsi:type="dcterms:W3CDTF">2022-01-24T01:57:40Z</dcterms:modified>
</cp:coreProperties>
</file>